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A1C641" w14:textId="77777777" w:rsidR="00A22C4B" w:rsidRDefault="00A22C4B" w:rsidP="00A22C4B">
      <w:pPr>
        <w:pStyle w:val="berschrift3"/>
        <w:numPr>
          <w:ilvl w:val="0"/>
          <w:numId w:val="0"/>
        </w:numPr>
        <w:jc w:val="left"/>
      </w:pPr>
      <w:bookmarkStart w:id="0" w:name="_Toc283061610"/>
      <w:r>
        <w:t>1.4.3. Die Quotientenregel</w:t>
      </w:r>
      <w:bookmarkEnd w:id="0"/>
    </w:p>
    <w:p w14:paraId="7C3F97E2" w14:textId="77777777" w:rsidR="00A22C4B" w:rsidRDefault="00A22C4B" w:rsidP="00A22C4B">
      <w:pPr>
        <w:rPr>
          <w:b/>
          <w:color w:val="000000"/>
          <w:u w:val="single"/>
        </w:rPr>
      </w:pPr>
    </w:p>
    <w:p w14:paraId="2EB2A513" w14:textId="77777777" w:rsidR="00A22C4B" w:rsidRDefault="00A22C4B" w:rsidP="00A22C4B">
      <w:r>
        <w:t xml:space="preserve">Es sind zwei Funktionen u(x) und v(x) an einer Stelle a differenzierbar. Der Grenzwert des Differenzenquotienten der Funktion </w:t>
      </w:r>
      <w:r w:rsidRPr="00A22C4B">
        <w:rPr>
          <w:position w:val="-26"/>
        </w:rPr>
        <w:object w:dxaOrig="920" w:dyaOrig="620" w14:anchorId="4B6A1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6" o:title=""/>
          </v:shape>
          <o:OLEObject Type="Embed" ProgID="Equation.DSMT4" ShapeID="_x0000_i1025" DrawAspect="Content" ObjectID="_1635612557" r:id="rId7"/>
        </w:object>
      </w:r>
      <w:r>
        <w:t xml:space="preserve"> lautet:</w:t>
      </w:r>
    </w:p>
    <w:p w14:paraId="16739A01" w14:textId="77777777" w:rsidR="00A22C4B" w:rsidRDefault="00A22C4B" w:rsidP="00A22C4B"/>
    <w:p w14:paraId="6BE7D281" w14:textId="77777777" w:rsidR="00A22C4B" w:rsidRDefault="00A22C4B" w:rsidP="00A22C4B">
      <w:r w:rsidRPr="00A22C4B">
        <w:rPr>
          <w:position w:val="-22"/>
        </w:rPr>
        <w:object w:dxaOrig="3700" w:dyaOrig="859" w14:anchorId="3F5FC70B">
          <v:shape id="_x0000_i1026" type="#_x0000_t75" style="width:185.25pt;height:42.75pt" o:ole="">
            <v:imagedata r:id="rId8" o:title=""/>
          </v:shape>
          <o:OLEObject Type="Embed" ProgID="Equation.DSMT4" ShapeID="_x0000_i1026" DrawAspect="Content" ObjectID="_1635612558" r:id="rId9"/>
        </w:object>
      </w:r>
    </w:p>
    <w:p w14:paraId="37839D45" w14:textId="77777777" w:rsidR="00A22C4B" w:rsidRDefault="00A22C4B" w:rsidP="00A22C4B">
      <w:r w:rsidRPr="00A22C4B">
        <w:rPr>
          <w:position w:val="-22"/>
        </w:rPr>
        <w:object w:dxaOrig="3180" w:dyaOrig="859" w14:anchorId="5863CDE8">
          <v:shape id="_x0000_i1027" type="#_x0000_t75" style="width:159pt;height:42.75pt" o:ole="">
            <v:imagedata r:id="rId10" o:title=""/>
          </v:shape>
          <o:OLEObject Type="Embed" ProgID="Equation.DSMT4" ShapeID="_x0000_i1027" DrawAspect="Content" ObjectID="_1635612559" r:id="rId11"/>
        </w:object>
      </w:r>
    </w:p>
    <w:p w14:paraId="4F352407" w14:textId="77777777" w:rsidR="00A22C4B" w:rsidRDefault="00A22C4B" w:rsidP="00A22C4B">
      <w:r w:rsidRPr="00A22C4B">
        <w:rPr>
          <w:position w:val="-26"/>
        </w:rPr>
        <w:object w:dxaOrig="3140" w:dyaOrig="620" w14:anchorId="07DF201E">
          <v:shape id="_x0000_i1028" type="#_x0000_t75" style="width:156.75pt;height:30.75pt" o:ole="">
            <v:imagedata r:id="rId12" o:title=""/>
          </v:shape>
          <o:OLEObject Type="Embed" ProgID="Equation.DSMT4" ShapeID="_x0000_i1028" DrawAspect="Content" ObjectID="_1635612560" r:id="rId13"/>
        </w:object>
      </w:r>
    </w:p>
    <w:p w14:paraId="44B3F0B7" w14:textId="77777777" w:rsidR="00A22C4B" w:rsidRDefault="00A22C4B" w:rsidP="00A22C4B"/>
    <w:p w14:paraId="462683F5" w14:textId="77777777" w:rsidR="00A22C4B" w:rsidRDefault="00A22C4B" w:rsidP="00A22C4B">
      <w:r>
        <w:t>Wir subtrahieren im Zähler u(a) · v(a) und addieren es gleich wieder:</w:t>
      </w:r>
    </w:p>
    <w:p w14:paraId="4EA121EC" w14:textId="77777777" w:rsidR="00A22C4B" w:rsidRDefault="00A22C4B" w:rsidP="00A22C4B"/>
    <w:p w14:paraId="169F455C" w14:textId="77777777" w:rsidR="00A22C4B" w:rsidRDefault="00A22C4B" w:rsidP="00A22C4B">
      <w:r w:rsidRPr="00A22C4B">
        <w:rPr>
          <w:position w:val="-120"/>
        </w:rPr>
        <w:object w:dxaOrig="4959" w:dyaOrig="2220" w14:anchorId="15DFC26B">
          <v:shape id="_x0000_i1029" type="#_x0000_t75" style="width:248.25pt;height:111pt" o:ole="">
            <v:imagedata r:id="rId14" o:title=""/>
          </v:shape>
          <o:OLEObject Type="Embed" ProgID="Equation.DSMT4" ShapeID="_x0000_i1029" DrawAspect="Content" ObjectID="_1635612561" r:id="rId15"/>
        </w:object>
      </w:r>
    </w:p>
    <w:p w14:paraId="7734A01A" w14:textId="77777777" w:rsidR="00A22C4B" w:rsidRDefault="00A22C4B" w:rsidP="00A22C4B"/>
    <w:p w14:paraId="38EF02CD" w14:textId="77777777" w:rsidR="00A22C4B" w:rsidRDefault="00A22C4B" w:rsidP="00A22C4B">
      <w:r>
        <w:t xml:space="preserve">Mit </w:t>
      </w:r>
      <w:r w:rsidRPr="00A22C4B">
        <w:rPr>
          <w:position w:val="-22"/>
        </w:rPr>
        <w:object w:dxaOrig="2040" w:dyaOrig="580" w14:anchorId="44323A18">
          <v:shape id="_x0000_i1030" type="#_x0000_t75" style="width:102pt;height:29.25pt" o:ole="">
            <v:imagedata r:id="rId16" o:title=""/>
          </v:shape>
          <o:OLEObject Type="Embed" ProgID="Equation.DSMT4" ShapeID="_x0000_i1030" DrawAspect="Content" ObjectID="_1635612562" r:id="rId17"/>
        </w:object>
      </w:r>
      <w:r>
        <w:t xml:space="preserve"> und </w:t>
      </w:r>
      <w:r w:rsidRPr="00A22C4B">
        <w:rPr>
          <w:position w:val="-22"/>
        </w:rPr>
        <w:object w:dxaOrig="2079" w:dyaOrig="580" w14:anchorId="55EB7F89">
          <v:shape id="_x0000_i1031" type="#_x0000_t75" style="width:104.25pt;height:29.25pt" o:ole="">
            <v:imagedata r:id="rId18" o:title=""/>
          </v:shape>
          <o:OLEObject Type="Embed" ProgID="Equation.DSMT4" ShapeID="_x0000_i1031" DrawAspect="Content" ObjectID="_1635612563" r:id="rId19"/>
        </w:object>
      </w:r>
      <w:r>
        <w:t xml:space="preserve"> gilt:</w:t>
      </w:r>
    </w:p>
    <w:p w14:paraId="444B47F7" w14:textId="77777777" w:rsidR="00A22C4B" w:rsidRDefault="00A22C4B" w:rsidP="00A22C4B"/>
    <w:p w14:paraId="1714B23D" w14:textId="77777777" w:rsidR="00A22C4B" w:rsidRDefault="00A22C4B" w:rsidP="00A22C4B">
      <w:r w:rsidRPr="00644F7F">
        <w:rPr>
          <w:position w:val="-32"/>
        </w:rPr>
        <w:object w:dxaOrig="2420" w:dyaOrig="680" w14:anchorId="46889C49">
          <v:shape id="_x0000_i1032" type="#_x0000_t75" style="width:120.75pt;height:33.75pt" o:ole="">
            <v:imagedata r:id="rId20" o:title=""/>
          </v:shape>
          <o:OLEObject Type="Embed" ProgID="Equation.DSMT4" ShapeID="_x0000_i1032" DrawAspect="Content" ObjectID="_1635612564" r:id="rId21"/>
        </w:object>
      </w:r>
    </w:p>
    <w:p w14:paraId="10068A08" w14:textId="77777777" w:rsidR="00A22C4B" w:rsidRDefault="00A22C4B" w:rsidP="00A22C4B"/>
    <w:p w14:paraId="65EA0D66" w14:textId="286A4EA6" w:rsidR="00A22C4B" w:rsidRDefault="00A22C4B" w:rsidP="00A22C4B">
      <w:pPr>
        <w:pStyle w:val="Satz"/>
      </w:pPr>
      <w:r>
        <w:t>SATZ: (QUOTIENTENREGEL)</w:t>
      </w:r>
      <w:r>
        <w:tab/>
      </w:r>
      <w:r>
        <w:br/>
        <w:t xml:space="preserve">Wenn zwei Funktionen u(x) und v(x) an der Stelle a differenzierbar sind, so ist auch die Funktion </w:t>
      </w:r>
      <w:r w:rsidRPr="00A22C4B">
        <w:rPr>
          <w:position w:val="-26"/>
        </w:rPr>
        <w:object w:dxaOrig="920" w:dyaOrig="620" w14:anchorId="01E07D7B">
          <v:shape id="_x0000_i1033" type="#_x0000_t75" style="width:45.75pt;height:30.75pt" o:ole="">
            <v:imagedata r:id="rId22" o:title=""/>
          </v:shape>
          <o:OLEObject Type="Embed" ProgID="Equation.DSMT4" ShapeID="_x0000_i1033" DrawAspect="Content" ObjectID="_1635612565" r:id="rId23"/>
        </w:object>
      </w:r>
      <w:r>
        <w:t xml:space="preserve"> an der Stelle a differenzierbar und es gilt:</w:t>
      </w:r>
      <w:r w:rsidR="00477F6A">
        <w:tab/>
      </w:r>
      <w:r>
        <w:br/>
      </w:r>
      <w:r w:rsidRPr="00A22C4B">
        <w:rPr>
          <w:position w:val="-32"/>
        </w:rPr>
        <w:object w:dxaOrig="2360" w:dyaOrig="680" w14:anchorId="1C3A8CCF">
          <v:shape id="_x0000_i1034" type="#_x0000_t75" style="width:117.75pt;height:33.75pt" o:ole="">
            <v:imagedata r:id="rId24" o:title=""/>
          </v:shape>
          <o:OLEObject Type="Embed" ProgID="Equation.DSMT4" ShapeID="_x0000_i1034" DrawAspect="Content" ObjectID="_1635612566" r:id="rId25"/>
        </w:object>
      </w:r>
      <w:r>
        <w:t>.</w:t>
      </w:r>
    </w:p>
    <w:p w14:paraId="5F11009B" w14:textId="77777777" w:rsidR="00A22C4B" w:rsidRDefault="00A22C4B" w:rsidP="00A22C4B">
      <w:pPr>
        <w:pStyle w:val="Satz"/>
      </w:pPr>
    </w:p>
    <w:p w14:paraId="2A51327F" w14:textId="77777777" w:rsidR="00A22C4B" w:rsidRDefault="00A22C4B" w:rsidP="00A22C4B">
      <w:pPr>
        <w:pStyle w:val="Merksatz"/>
      </w:pPr>
      <w:r>
        <w:sym w:font="Marlett" w:char="F034"/>
      </w:r>
      <w:r>
        <w:t xml:space="preserve">Man schreibt kurz: </w:t>
      </w:r>
      <w:r w:rsidRPr="00A22C4B">
        <w:rPr>
          <w:position w:val="-26"/>
        </w:rPr>
        <w:object w:dxaOrig="1400" w:dyaOrig="680" w14:anchorId="0D38B2BA">
          <v:shape id="_x0000_i1035" type="#_x0000_t75" style="width:69.75pt;height:33.75pt" o:ole="">
            <v:imagedata r:id="rId26" o:title=""/>
          </v:shape>
          <o:OLEObject Type="Embed" ProgID="Equation.DSMT4" ShapeID="_x0000_i1035" DrawAspect="Content" ObjectID="_1635612567" r:id="rId27"/>
        </w:object>
      </w:r>
      <w:r>
        <w:t>.</w:t>
      </w:r>
    </w:p>
    <w:p w14:paraId="080AF31A" w14:textId="77777777" w:rsidR="00A22C4B" w:rsidRDefault="00A22C4B" w:rsidP="00A22C4B"/>
    <w:p w14:paraId="232A6490" w14:textId="77777777" w:rsidR="00477F6A" w:rsidRDefault="00477F6A" w:rsidP="00A22C4B"/>
    <w:p w14:paraId="1305D1E2" w14:textId="77777777" w:rsidR="00477F6A" w:rsidRDefault="00477F6A" w:rsidP="00A22C4B"/>
    <w:p w14:paraId="0FC4F62E" w14:textId="77777777" w:rsidR="00477F6A" w:rsidRDefault="00477F6A" w:rsidP="00A22C4B"/>
    <w:p w14:paraId="30D14C6B" w14:textId="77777777" w:rsidR="00477F6A" w:rsidRDefault="00477F6A" w:rsidP="00A22C4B"/>
    <w:p w14:paraId="4A7DAAFB" w14:textId="77777777" w:rsidR="00477F6A" w:rsidRDefault="00477F6A" w:rsidP="00A22C4B"/>
    <w:p w14:paraId="12E8F07A" w14:textId="77777777" w:rsidR="00477F6A" w:rsidRDefault="00477F6A" w:rsidP="00A22C4B"/>
    <w:p w14:paraId="70BD430A" w14:textId="77777777" w:rsidR="00477F6A" w:rsidRDefault="00477F6A" w:rsidP="00A22C4B"/>
    <w:p w14:paraId="409E0053" w14:textId="60165560" w:rsidR="00A22C4B" w:rsidRDefault="00A22C4B" w:rsidP="00A22C4B">
      <w:r>
        <w:lastRenderedPageBreak/>
        <w:t>Beispiel:</w:t>
      </w:r>
    </w:p>
    <w:p w14:paraId="53D634F1" w14:textId="77777777" w:rsidR="00477F6A" w:rsidRDefault="00477F6A" w:rsidP="00A22C4B"/>
    <w:p w14:paraId="087F5635" w14:textId="77777777" w:rsidR="00A22C4B" w:rsidRDefault="00477F6A" w:rsidP="00A22C4B">
      <w:pPr>
        <w:tabs>
          <w:tab w:val="left" w:pos="567"/>
          <w:tab w:val="left" w:pos="2410"/>
          <w:tab w:val="left" w:pos="4253"/>
        </w:tabs>
      </w:pPr>
      <w:r>
        <w:rPr>
          <w:noProof/>
        </w:rPr>
        <w:object w:dxaOrig="111" w:dyaOrig="116" w14:anchorId="532D45A9">
          <v:shape id="_x0000_s1030" type="#_x0000_t75" style="position:absolute;left:0;text-align:left;margin-left:.3pt;margin-top:0;width:127.75pt;height:110.75pt;z-index:251669504">
            <v:imagedata r:id="rId28" o:title=""/>
            <w10:wrap type="square"/>
          </v:shape>
          <o:OLEObject Type="Embed" ProgID="Equation.DSMT4" ShapeID="_x0000_s1030" DrawAspect="Content" ObjectID="_1635612568" r:id="rId29"/>
        </w:object>
      </w:r>
      <w:r w:rsidR="00A22C4B">
        <w:tab/>
        <w:t>u(x) = 3x + 1</w:t>
      </w:r>
      <w:r w:rsidR="00A22C4B">
        <w:tab/>
        <w:t>u’(x) = 3</w:t>
      </w:r>
    </w:p>
    <w:p w14:paraId="181AF1DE" w14:textId="77777777" w:rsidR="00A22C4B" w:rsidRDefault="00A22C4B" w:rsidP="00A22C4B">
      <w:pPr>
        <w:tabs>
          <w:tab w:val="left" w:pos="567"/>
          <w:tab w:val="left" w:pos="2410"/>
          <w:tab w:val="left" w:pos="4253"/>
        </w:tabs>
      </w:pPr>
      <w:r>
        <w:tab/>
        <w:t>v(x) = x</w:t>
      </w:r>
      <w:r>
        <w:rPr>
          <w:vertAlign w:val="superscript"/>
        </w:rPr>
        <w:t>2</w:t>
      </w:r>
      <w:r>
        <w:t xml:space="preserve"> + 1</w:t>
      </w:r>
      <w:r>
        <w:tab/>
        <w:t>v’(x) = 2x</w:t>
      </w:r>
      <w:r>
        <w:tab/>
      </w:r>
      <w:r>
        <w:tab/>
        <w:t>(v(x))</w:t>
      </w:r>
      <w:r>
        <w:rPr>
          <w:vertAlign w:val="superscript"/>
        </w:rPr>
        <w:t>2</w:t>
      </w:r>
      <w:r>
        <w:t xml:space="preserve"> = (x</w:t>
      </w:r>
      <w:r>
        <w:rPr>
          <w:vertAlign w:val="superscript"/>
        </w:rPr>
        <w:t>2</w:t>
      </w:r>
      <w:r>
        <w:t xml:space="preserve"> + 1)</w:t>
      </w:r>
      <w:r>
        <w:rPr>
          <w:vertAlign w:val="superscript"/>
        </w:rPr>
        <w:t>2</w:t>
      </w:r>
    </w:p>
    <w:p w14:paraId="5CBD977B" w14:textId="77777777" w:rsidR="00A22C4B" w:rsidRPr="00F36052" w:rsidRDefault="00A22C4B" w:rsidP="00A22C4B">
      <w:pPr>
        <w:tabs>
          <w:tab w:val="left" w:pos="567"/>
          <w:tab w:val="left" w:pos="2410"/>
          <w:tab w:val="left" w:pos="4253"/>
        </w:tabs>
      </w:pPr>
    </w:p>
    <w:p w14:paraId="70692E9C" w14:textId="77777777" w:rsidR="00A22C4B" w:rsidRDefault="00A22C4B" w:rsidP="00A22C4B"/>
    <w:p w14:paraId="0E2E0A37" w14:textId="77777777" w:rsidR="00A22C4B" w:rsidRDefault="00A22C4B" w:rsidP="00A22C4B"/>
    <w:p w14:paraId="174A970E" w14:textId="77777777" w:rsidR="00A22C4B" w:rsidRDefault="00A22C4B" w:rsidP="00A22C4B"/>
    <w:p w14:paraId="2391BAF8" w14:textId="77777777" w:rsidR="00A22C4B" w:rsidRDefault="00A22C4B" w:rsidP="00A22C4B"/>
    <w:p w14:paraId="28BE8F7E" w14:textId="77777777" w:rsidR="00A22C4B" w:rsidRDefault="00A22C4B" w:rsidP="00A22C4B"/>
    <w:p w14:paraId="31938E9F" w14:textId="77777777" w:rsidR="00A22C4B" w:rsidRDefault="00A22C4B" w:rsidP="00A22C4B">
      <w:bookmarkStart w:id="1" w:name="_GoBack"/>
      <w:bookmarkEnd w:id="1"/>
    </w:p>
    <w:sectPr w:rsidR="00A22C4B" w:rsidSect="00477F6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B28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77F6A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2C4B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0E2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3B1949D2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5AD0F7-AB9D-48F3-AAD1-730AD7CC1E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5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3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6:09:00Z</cp:lastPrinted>
  <dcterms:created xsi:type="dcterms:W3CDTF">2019-11-18T19:03:00Z</dcterms:created>
  <dcterms:modified xsi:type="dcterms:W3CDTF">2019-11-18T19:03:00Z</dcterms:modified>
</cp:coreProperties>
</file>